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96687" w:rsidRDefault="00A048D4" w:rsidP="00FB23A2">
      <w:r>
        <w:rPr>
          <w:rFonts w:hint="eastAsia"/>
        </w:rPr>
        <w:t>Homework 3</w:t>
      </w:r>
      <w:bookmarkStart w:id="0" w:name="_GoBack"/>
      <w:bookmarkEnd w:id="0"/>
    </w:p>
    <w:p w:rsidR="00496687" w:rsidRDefault="00C22FF1" w:rsidP="00496687">
      <w:pPr>
        <w:pStyle w:val="a3"/>
        <w:numPr>
          <w:ilvl w:val="0"/>
          <w:numId w:val="1"/>
        </w:numPr>
        <w:ind w:firstLineChars="0"/>
      </w:pPr>
      <w:r>
        <w:t>Give the tokens (including names and attributes) of the following C++ code clip.</w:t>
      </w:r>
    </w:p>
    <w:p w:rsidR="00C22FF1" w:rsidRPr="00C22FF1" w:rsidRDefault="00C22FF1" w:rsidP="00C22FF1">
      <w:pPr>
        <w:pStyle w:val="a3"/>
        <w:ind w:left="360" w:firstLineChars="0" w:firstLine="0"/>
        <w:rPr>
          <w:rFonts w:ascii="Courier New" w:hAnsi="Courier New" w:cs="Courier New"/>
        </w:rPr>
      </w:pPr>
      <w:proofErr w:type="spellStart"/>
      <w:proofErr w:type="gramStart"/>
      <w:r w:rsidRPr="00C22FF1">
        <w:rPr>
          <w:rFonts w:ascii="Courier New" w:hAnsi="Courier New" w:cs="Courier New"/>
          <w:color w:val="0070C0"/>
        </w:rPr>
        <w:t>int</w:t>
      </w:r>
      <w:proofErr w:type="spellEnd"/>
      <w:proofErr w:type="gramEnd"/>
      <w:r w:rsidRPr="00C22FF1">
        <w:rPr>
          <w:rFonts w:ascii="Courier New" w:hAnsi="Courier New" w:cs="Courier New"/>
        </w:rPr>
        <w:t xml:space="preserve"> </w:t>
      </w:r>
      <w:proofErr w:type="spellStart"/>
      <w:r w:rsidRPr="00C22FF1">
        <w:rPr>
          <w:rFonts w:ascii="Courier New" w:hAnsi="Courier New" w:cs="Courier New"/>
        </w:rPr>
        <w:t>CInt</w:t>
      </w:r>
      <w:proofErr w:type="spellEnd"/>
      <w:r w:rsidRPr="00C22FF1">
        <w:rPr>
          <w:rFonts w:ascii="Courier New" w:hAnsi="Courier New" w:cs="Courier New"/>
        </w:rPr>
        <w:t>::</w:t>
      </w:r>
      <w:proofErr w:type="spellStart"/>
      <w:r w:rsidRPr="00C22FF1">
        <w:rPr>
          <w:rFonts w:ascii="Courier New" w:hAnsi="Courier New" w:cs="Courier New"/>
        </w:rPr>
        <w:t>nMulDiv</w:t>
      </w:r>
      <w:proofErr w:type="spellEnd"/>
      <w:r w:rsidRPr="00C22FF1">
        <w:rPr>
          <w:rFonts w:ascii="Courier New" w:hAnsi="Courier New" w:cs="Courier New"/>
        </w:rPr>
        <w:t>(</w:t>
      </w:r>
      <w:proofErr w:type="spellStart"/>
      <w:r w:rsidRPr="00C22FF1">
        <w:rPr>
          <w:rFonts w:ascii="Courier New" w:hAnsi="Courier New" w:cs="Courier New"/>
          <w:color w:val="0070C0"/>
        </w:rPr>
        <w:t>int</w:t>
      </w:r>
      <w:proofErr w:type="spellEnd"/>
      <w:r w:rsidRPr="00C22FF1">
        <w:rPr>
          <w:rFonts w:ascii="Courier New" w:hAnsi="Courier New" w:cs="Courier New"/>
        </w:rPr>
        <w:t xml:space="preserve"> n1, </w:t>
      </w:r>
      <w:proofErr w:type="spellStart"/>
      <w:r w:rsidRPr="00C22FF1">
        <w:rPr>
          <w:rFonts w:ascii="Courier New" w:hAnsi="Courier New" w:cs="Courier New"/>
          <w:color w:val="0070C0"/>
        </w:rPr>
        <w:t>int</w:t>
      </w:r>
      <w:proofErr w:type="spellEnd"/>
      <w:r w:rsidRPr="00C22FF1">
        <w:rPr>
          <w:rFonts w:ascii="Courier New" w:hAnsi="Courier New" w:cs="Courier New"/>
        </w:rPr>
        <w:t xml:space="preserve"> n2) {</w:t>
      </w:r>
    </w:p>
    <w:p w:rsidR="00C22FF1" w:rsidRPr="00C22FF1" w:rsidRDefault="00C22FF1" w:rsidP="00C22FF1">
      <w:pPr>
        <w:pStyle w:val="a3"/>
        <w:ind w:left="360" w:firstLineChars="0" w:firstLine="0"/>
        <w:rPr>
          <w:rFonts w:ascii="Courier New" w:hAnsi="Courier New" w:cs="Courier New"/>
        </w:rPr>
      </w:pPr>
      <w:r w:rsidRPr="00C22FF1">
        <w:rPr>
          <w:rFonts w:ascii="Courier New" w:hAnsi="Courier New" w:cs="Courier New"/>
        </w:rPr>
        <w:t xml:space="preserve">   </w:t>
      </w:r>
      <w:proofErr w:type="gramStart"/>
      <w:r w:rsidRPr="00C22FF1">
        <w:rPr>
          <w:rFonts w:ascii="Courier New" w:hAnsi="Courier New" w:cs="Courier New"/>
          <w:color w:val="0070C0"/>
        </w:rPr>
        <w:t>if</w:t>
      </w:r>
      <w:r w:rsidRPr="00C22FF1">
        <w:rPr>
          <w:rFonts w:ascii="Courier New" w:hAnsi="Courier New" w:cs="Courier New"/>
        </w:rPr>
        <w:t>(</w:t>
      </w:r>
      <w:proofErr w:type="gramEnd"/>
      <w:r w:rsidRPr="00C22FF1">
        <w:rPr>
          <w:rFonts w:ascii="Courier New" w:hAnsi="Courier New" w:cs="Courier New"/>
        </w:rPr>
        <w:t xml:space="preserve">n3 == 0) </w:t>
      </w:r>
      <w:r w:rsidRPr="00C22FF1">
        <w:rPr>
          <w:rFonts w:ascii="Courier New" w:hAnsi="Courier New" w:cs="Courier New"/>
          <w:color w:val="0070C0"/>
        </w:rPr>
        <w:t xml:space="preserve">return </w:t>
      </w:r>
      <w:r w:rsidRPr="00C22FF1">
        <w:rPr>
          <w:rFonts w:ascii="Courier New" w:hAnsi="Courier New" w:cs="Courier New"/>
        </w:rPr>
        <w:t>0;</w:t>
      </w:r>
    </w:p>
    <w:p w:rsidR="00C22FF1" w:rsidRPr="00C22FF1" w:rsidRDefault="00C22FF1" w:rsidP="00C22FF1">
      <w:pPr>
        <w:pStyle w:val="a3"/>
        <w:ind w:left="360" w:firstLineChars="0" w:firstLine="0"/>
        <w:rPr>
          <w:rFonts w:ascii="Courier New" w:hAnsi="Courier New" w:cs="Courier New"/>
        </w:rPr>
      </w:pPr>
      <w:r w:rsidRPr="00C22FF1">
        <w:rPr>
          <w:rFonts w:ascii="Courier New" w:hAnsi="Courier New" w:cs="Courier New"/>
        </w:rPr>
        <w:t xml:space="preserve">   </w:t>
      </w:r>
      <w:proofErr w:type="gramStart"/>
      <w:r w:rsidRPr="00C22FF1">
        <w:rPr>
          <w:rFonts w:ascii="Courier New" w:hAnsi="Courier New" w:cs="Courier New"/>
          <w:color w:val="0070C0"/>
        </w:rPr>
        <w:t>else</w:t>
      </w:r>
      <w:proofErr w:type="gramEnd"/>
      <w:r w:rsidRPr="00C22FF1">
        <w:rPr>
          <w:rFonts w:ascii="Courier New" w:hAnsi="Courier New" w:cs="Courier New"/>
          <w:color w:val="0070C0"/>
        </w:rPr>
        <w:t xml:space="preserve"> return</w:t>
      </w:r>
      <w:r w:rsidRPr="00C22FF1">
        <w:rPr>
          <w:rFonts w:ascii="Courier New" w:hAnsi="Courier New" w:cs="Courier New"/>
        </w:rPr>
        <w:t xml:space="preserve"> (n1 * n2) / n3;</w:t>
      </w:r>
    </w:p>
    <w:p w:rsidR="00C22FF1" w:rsidRPr="00C22FF1" w:rsidRDefault="00C22FF1" w:rsidP="00C22FF1">
      <w:pPr>
        <w:pStyle w:val="a3"/>
        <w:ind w:left="360" w:firstLineChars="0" w:firstLine="0"/>
        <w:rPr>
          <w:rFonts w:ascii="Courier New" w:hAnsi="Courier New" w:cs="Courier New"/>
        </w:rPr>
      </w:pPr>
      <w:r w:rsidRPr="00C22FF1">
        <w:rPr>
          <w:rFonts w:ascii="Courier New" w:hAnsi="Courier New" w:cs="Courier New"/>
        </w:rPr>
        <w:t>}</w:t>
      </w:r>
    </w:p>
    <w:p w:rsidR="00496687" w:rsidRDefault="00496687" w:rsidP="00496687"/>
    <w:p w:rsidR="00806A20" w:rsidRDefault="00806A20" w:rsidP="00806A20">
      <w:pPr>
        <w:pStyle w:val="a3"/>
        <w:numPr>
          <w:ilvl w:val="0"/>
          <w:numId w:val="1"/>
        </w:numPr>
        <w:ind w:firstLineChars="0"/>
      </w:pPr>
      <w:r>
        <w:t>The legal file name of a system has the form</w:t>
      </w:r>
    </w:p>
    <w:p w:rsidR="00806A20" w:rsidRPr="00834E53" w:rsidRDefault="00806A20" w:rsidP="00496687">
      <w:pPr>
        <w:rPr>
          <w:rFonts w:ascii="Courier New" w:hAnsi="Courier New" w:cs="Courier New"/>
        </w:rPr>
      </w:pPr>
      <w:r>
        <w:t xml:space="preserve">    </w:t>
      </w:r>
      <w:r w:rsidRPr="00834E53">
        <w:rPr>
          <w:rFonts w:ascii="Courier New" w:hAnsi="Courier New" w:cs="Courier New"/>
        </w:rPr>
        <w:t xml:space="preserve">    </w:t>
      </w:r>
      <w:proofErr w:type="spellStart"/>
      <w:proofErr w:type="gramStart"/>
      <w:r w:rsidRPr="00834E53">
        <w:rPr>
          <w:rFonts w:ascii="Courier New" w:hAnsi="Courier New" w:cs="Courier New"/>
        </w:rPr>
        <w:t>device:</w:t>
      </w:r>
      <w:proofErr w:type="gramEnd"/>
      <w:r w:rsidRPr="00834E53">
        <w:rPr>
          <w:rFonts w:ascii="Courier New" w:hAnsi="Courier New" w:cs="Courier New"/>
        </w:rPr>
        <w:t>name.extension</w:t>
      </w:r>
      <w:proofErr w:type="spellEnd"/>
    </w:p>
    <w:p w:rsidR="00806A20" w:rsidRDefault="00806A20" w:rsidP="00496687">
      <w:proofErr w:type="gramStart"/>
      <w:r>
        <w:t>device</w:t>
      </w:r>
      <w:proofErr w:type="gramEnd"/>
      <w:r>
        <w:t xml:space="preserve"> and extension are optional. Simply, device, name and extension are strings without length limitation (but at least include one character). Draw a transition diagram to recognize the file names. (For simplicity, you can use a letter </w:t>
      </w:r>
      <w:r w:rsidRPr="00806A20">
        <w:rPr>
          <w:i/>
        </w:rPr>
        <w:t xml:space="preserve">d </w:t>
      </w:r>
      <w:r>
        <w:t>for any legal input character)</w:t>
      </w:r>
    </w:p>
    <w:p w:rsidR="00806A20" w:rsidRDefault="00806A20" w:rsidP="00496687"/>
    <w:p w:rsidR="00806A20" w:rsidRDefault="00806A20" w:rsidP="00496687"/>
    <w:p w:rsidR="00496687" w:rsidRDefault="00185D44" w:rsidP="00496687">
      <w:pPr>
        <w:pStyle w:val="a3"/>
        <w:numPr>
          <w:ilvl w:val="0"/>
          <w:numId w:val="1"/>
        </w:numPr>
        <w:ind w:firstLineChars="0"/>
      </w:pPr>
      <w:r>
        <w:t>Write the corresponding regular expressions for the following strings.</w:t>
      </w:r>
    </w:p>
    <w:p w:rsidR="00185D44" w:rsidRDefault="00185D44" w:rsidP="00185D44">
      <w:pPr>
        <w:pStyle w:val="a3"/>
        <w:ind w:left="360" w:firstLineChars="0" w:firstLine="0"/>
      </w:pPr>
      <w:r>
        <w:t>(</w:t>
      </w:r>
      <w:r w:rsidR="00FC4BC3">
        <w:t>1</w:t>
      </w:r>
      <w:r>
        <w:t xml:space="preserve">) </w:t>
      </w:r>
      <w:r w:rsidR="00FC4BC3">
        <w:t>B</w:t>
      </w:r>
      <w:r w:rsidR="0076088D" w:rsidRPr="0076088D">
        <w:t>inary string</w:t>
      </w:r>
      <w:r w:rsidR="0076088D">
        <w:t>s that end with 01</w:t>
      </w:r>
    </w:p>
    <w:p w:rsidR="0076088D" w:rsidRDefault="0076088D" w:rsidP="00185D44">
      <w:pPr>
        <w:pStyle w:val="a3"/>
        <w:ind w:left="360" w:firstLineChars="0" w:firstLine="0"/>
      </w:pPr>
      <w:r>
        <w:t xml:space="preserve">(2) </w:t>
      </w:r>
      <w:r w:rsidR="00FC4BC3" w:rsidRPr="00FC4BC3">
        <w:t>Decimal integer string</w:t>
      </w:r>
      <w:r w:rsidR="00FC4BC3">
        <w:t xml:space="preserve">s than can be divided </w:t>
      </w:r>
      <w:r w:rsidR="00FC4BC3" w:rsidRPr="00FC4BC3">
        <w:t>by five</w:t>
      </w:r>
      <w:r w:rsidR="00FC4BC3">
        <w:t xml:space="preserve"> without remainder.</w:t>
      </w:r>
    </w:p>
    <w:p w:rsidR="00FC4BC3" w:rsidRDefault="00FC4BC3" w:rsidP="00185D44">
      <w:pPr>
        <w:pStyle w:val="a3"/>
        <w:ind w:left="360" w:firstLineChars="0" w:firstLine="0"/>
      </w:pPr>
      <w:r>
        <w:t>(3) Binary strings that include odd 1 or odd 0.</w:t>
      </w:r>
    </w:p>
    <w:p w:rsidR="00FC4BC3" w:rsidRDefault="00FC4BC3" w:rsidP="00FC4BC3"/>
    <w:p w:rsidR="00FC4BC3" w:rsidRDefault="00FC4BC3" w:rsidP="00806A20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Construct an NFA for regular expression 1(</w:t>
      </w:r>
      <w:r>
        <w:t>0|1</w:t>
      </w:r>
      <w:r>
        <w:rPr>
          <w:rFonts w:hint="eastAsia"/>
        </w:rPr>
        <w:t>)</w:t>
      </w:r>
      <w:r>
        <w:t>*101, then convert the NFA to DFA.</w:t>
      </w:r>
    </w:p>
    <w:p w:rsidR="00FC4BC3" w:rsidRDefault="00FC4BC3" w:rsidP="00FC4BC3"/>
    <w:p w:rsidR="00FC4BC3" w:rsidRDefault="00FC4BC3" w:rsidP="00806A20">
      <w:pPr>
        <w:pStyle w:val="a3"/>
        <w:numPr>
          <w:ilvl w:val="0"/>
          <w:numId w:val="1"/>
        </w:numPr>
        <w:ind w:firstLineChars="0"/>
      </w:pPr>
      <w:r>
        <w:t xml:space="preserve">Construct a DFA that can accept strings on </w:t>
      </w:r>
      <w:r w:rsidRPr="00FC4BC3">
        <w:rPr>
          <w:position w:val="-8"/>
        </w:rPr>
        <w:object w:dxaOrig="6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2.75pt" o:ole="">
            <v:imagedata r:id="rId6" o:title=""/>
          </v:shape>
          <o:OLEObject Type="Embed" ProgID="Equation.DSMT4" ShapeID="_x0000_i1025" DrawAspect="Content" ObjectID="_1555606118" r:id="rId7"/>
        </w:object>
      </w:r>
      <w:r w:rsidR="00D7510D">
        <w:t xml:space="preserve"> that include even numbers of 0 and even numbers of 1.</w:t>
      </w:r>
    </w:p>
    <w:p w:rsidR="00D7510D" w:rsidRDefault="00D7510D" w:rsidP="00FC4BC3"/>
    <w:p w:rsidR="00D7510D" w:rsidRDefault="00806A20" w:rsidP="00806A20">
      <w:pPr>
        <w:pStyle w:val="a3"/>
        <w:numPr>
          <w:ilvl w:val="0"/>
          <w:numId w:val="1"/>
        </w:numPr>
        <w:ind w:firstLineChars="0"/>
      </w:pPr>
      <w:r>
        <w:t>Convert the following NFA to DFA</w:t>
      </w:r>
    </w:p>
    <w:p w:rsidR="0000454E" w:rsidRDefault="0000454E" w:rsidP="00D7510D"/>
    <w:p w:rsidR="00E33ADF" w:rsidRDefault="00674C67" w:rsidP="006F7A79">
      <w:pPr>
        <w:pStyle w:val="a3"/>
        <w:ind w:left="360" w:firstLineChars="0" w:firstLine="0"/>
      </w:pPr>
      <w:r>
        <w:rPr>
          <w:noProof/>
        </w:rPr>
        <w:drawing>
          <wp:inline distT="0" distB="0" distL="0" distR="0">
            <wp:extent cx="1981200" cy="1114201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7353" cy="1123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4C67" w:rsidRDefault="00674C67" w:rsidP="00E33ADF"/>
    <w:p w:rsidR="00674C67" w:rsidRDefault="00674C67" w:rsidP="00674C67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Minimize the following DFA</w:t>
      </w:r>
    </w:p>
    <w:p w:rsidR="00674C67" w:rsidRPr="00674C67" w:rsidRDefault="00674C67" w:rsidP="00674C67">
      <w:pPr>
        <w:pStyle w:val="a3"/>
        <w:ind w:left="360" w:firstLineChars="0" w:firstLine="0"/>
      </w:pPr>
      <w:r>
        <w:rPr>
          <w:rFonts w:hint="eastAsia"/>
          <w:noProof/>
        </w:rPr>
        <w:drawing>
          <wp:inline distT="0" distB="0" distL="0" distR="0">
            <wp:extent cx="2509433" cy="1924050"/>
            <wp:effectExtent l="0" t="0" r="571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2240" cy="19262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674C67" w:rsidRPr="00674C6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8C62A0"/>
    <w:multiLevelType w:val="hybridMultilevel"/>
    <w:tmpl w:val="B106CACA"/>
    <w:lvl w:ilvl="0" w:tplc="6C48649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36C065E"/>
    <w:multiLevelType w:val="hybridMultilevel"/>
    <w:tmpl w:val="13C8562E"/>
    <w:lvl w:ilvl="0" w:tplc="893C6B6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D192A12"/>
    <w:multiLevelType w:val="hybridMultilevel"/>
    <w:tmpl w:val="3DF8E54E"/>
    <w:lvl w:ilvl="0" w:tplc="6630991C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65BF"/>
    <w:rsid w:val="0000454E"/>
    <w:rsid w:val="000A7219"/>
    <w:rsid w:val="00185D44"/>
    <w:rsid w:val="001D65BF"/>
    <w:rsid w:val="00453E4F"/>
    <w:rsid w:val="00496687"/>
    <w:rsid w:val="00674C67"/>
    <w:rsid w:val="00697AD5"/>
    <w:rsid w:val="006F7A79"/>
    <w:rsid w:val="0076088D"/>
    <w:rsid w:val="00806A20"/>
    <w:rsid w:val="00834E53"/>
    <w:rsid w:val="009E5366"/>
    <w:rsid w:val="00A048D4"/>
    <w:rsid w:val="00A268F7"/>
    <w:rsid w:val="00A313D1"/>
    <w:rsid w:val="00AC010C"/>
    <w:rsid w:val="00AE5094"/>
    <w:rsid w:val="00B54AB7"/>
    <w:rsid w:val="00C22FF1"/>
    <w:rsid w:val="00C6574E"/>
    <w:rsid w:val="00CE28C7"/>
    <w:rsid w:val="00D7510D"/>
    <w:rsid w:val="00E33ADF"/>
    <w:rsid w:val="00FB23A2"/>
    <w:rsid w:val="00FC4B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4D562FD-2D67-4D05-902F-BADAF98830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B23A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CHICAGO.XSL" StyleName="Chicago" Version="15"/>
</file>

<file path=customXml/itemProps1.xml><?xml version="1.0" encoding="utf-8"?>
<ds:datastoreItem xmlns:ds="http://schemas.openxmlformats.org/officeDocument/2006/customXml" ds:itemID="{0EE0A88A-5130-4097-AADB-84BAFB2F4B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</TotalTime>
  <Pages>1</Pages>
  <Words>155</Words>
  <Characters>885</Characters>
  <Application>Microsoft Office Word</Application>
  <DocSecurity>0</DocSecurity>
  <Lines>7</Lines>
  <Paragraphs>2</Paragraphs>
  <ScaleCrop>false</ScaleCrop>
  <Company/>
  <LinksUpToDate>false</LinksUpToDate>
  <CharactersWithSpaces>10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ng Zhang</dc:creator>
  <cp:keywords/>
  <dc:description/>
  <cp:lastModifiedBy>jzhang</cp:lastModifiedBy>
  <cp:revision>22</cp:revision>
  <dcterms:created xsi:type="dcterms:W3CDTF">2017-04-12T03:54:00Z</dcterms:created>
  <dcterms:modified xsi:type="dcterms:W3CDTF">2017-05-06T12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